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322" r:id="rId3"/>
    <p:sldId id="323" r:id="rId4"/>
    <p:sldId id="324" r:id="rId5"/>
    <p:sldId id="325" r:id="rId6"/>
    <p:sldId id="258" r:id="rId7"/>
    <p:sldId id="326" r:id="rId8"/>
    <p:sldId id="327" r:id="rId9"/>
    <p:sldId id="328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9176D"/>
    <a:srgbClr val="F87CC3"/>
    <a:srgbClr val="F650AF"/>
    <a:srgbClr val="F20C8F"/>
    <a:srgbClr val="FFFF00"/>
    <a:srgbClr val="66FF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9" autoAdjust="0"/>
    <p:restoredTop sz="94660"/>
  </p:normalViewPr>
  <p:slideViewPr>
    <p:cSldViewPr>
      <p:cViewPr varScale="1">
        <p:scale>
          <a:sx n="66" d="100"/>
          <a:sy n="66" d="100"/>
        </p:scale>
        <p:origin x="-151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jpeg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png"/><Relationship Id="rId9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png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png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5.emf"/><Relationship Id="rId1" Type="http://schemas.openxmlformats.org/officeDocument/2006/relationships/image" Target="../media/image52.png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84C891-9E70-4687-B1C8-F128327CF4DD}" type="datetimeFigureOut">
              <a:rPr lang="zh-CN" altLang="en-US" smtClean="0"/>
              <a:t>2018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A61BD5-052A-4175-B806-F74C5A2ED7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043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B0D83-6871-4D90-8AF9-458F685E95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100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F844C-6009-4241-BA98-785F78DC07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450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D0E00-E6CB-4358-A860-97095D8063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7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3D6B0-1427-4BEA-808F-FFF5FDB423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209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6D107-C2E3-481B-B2F6-CC86734CFF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274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9BACE-2D83-4A33-9027-D5FFA81A8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839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9AB85-711A-4B5D-A978-654CB20C2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166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66CF0-EF05-4C41-9BC3-F8F83D7C23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855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BDA85-A6FB-4D0F-9996-A865E4BF12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350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555C4-9959-460C-9260-99941A86A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87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3D3BE-CD52-4644-8901-FA0B5AA04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949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7803F482-2368-410D-A34B-C55040989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jxhd2-4.pps" TargetMode="Externa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hyperlink" Target="jxhd2-6.pps" TargetMode="External"/><Relationship Id="rId4" Type="http://schemas.openxmlformats.org/officeDocument/2006/relationships/hyperlink" Target="jxhd2-5.pps#-1,7,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.doc"/><Relationship Id="rId13" Type="http://schemas.openxmlformats.org/officeDocument/2006/relationships/oleObject" Target="../embeddings/Microsoft_Word_97_-_2003_Document2.doc"/><Relationship Id="rId1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emf"/><Relationship Id="rId2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emf"/><Relationship Id="rId9" Type="http://schemas.openxmlformats.org/officeDocument/2006/relationships/image" Target="../media/image3.emf"/><Relationship Id="rId14" Type="http://schemas.openxmlformats.org/officeDocument/2006/relationships/image" Target="../media/image5.emf"/><Relationship Id="rId22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26" Type="http://schemas.openxmlformats.org/officeDocument/2006/relationships/oleObject" Target="../embeddings/oleObject34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Microsoft_Word_97_-_2003_Document3.doc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Microsoft_Word_97_-_2003_Document6.doc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emf"/><Relationship Id="rId19" Type="http://schemas.openxmlformats.org/officeDocument/2006/relationships/image" Target="../media/image41.emf"/><Relationship Id="rId4" Type="http://schemas.openxmlformats.org/officeDocument/2006/relationships/oleObject" Target="../embeddings/Microsoft_Word_97_-_2003_Document4.doc"/><Relationship Id="rId9" Type="http://schemas.openxmlformats.org/officeDocument/2006/relationships/oleObject" Target="../embeddings/Microsoft_Word_97_-_2003_Document5.doc"/><Relationship Id="rId14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4.emf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2.e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Microsoft_Word_97_-_2003_Document7.doc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Microsoft_Word_97_-_2003_Document8.doc"/><Relationship Id="rId21" Type="http://schemas.openxmlformats.org/officeDocument/2006/relationships/image" Target="../media/image62.e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emf"/><Relationship Id="rId25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Word_97_-_2003_Document9.doc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9.emf"/><Relationship Id="rId23" Type="http://schemas.openxmlformats.org/officeDocument/2006/relationships/image" Target="../media/image63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1.emf"/><Relationship Id="rId4" Type="http://schemas.openxmlformats.org/officeDocument/2006/relationships/image" Target="../media/image53.emf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66700"/>
            <a:ext cx="7543800" cy="876300"/>
          </a:xfrm>
          <a:solidFill>
            <a:srgbClr val="FFFF66"/>
          </a:solidFill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第二章 随机变量及其分布</a:t>
            </a:r>
          </a:p>
        </p:txBody>
      </p:sp>
      <p:sp>
        <p:nvSpPr>
          <p:cNvPr id="4099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84263" y="1295400"/>
            <a:ext cx="7678737" cy="6096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1</a:t>
            </a:r>
            <a:r>
              <a:rPr kumimoji="1" lang="en-US" altLang="zh-CN" sz="2800" b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变量及其分布函数</a:t>
            </a:r>
          </a:p>
        </p:txBody>
      </p:sp>
      <p:sp>
        <p:nvSpPr>
          <p:cNvPr id="4100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66800" y="1976438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2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离散型随机变量及概率分布</a:t>
            </a:r>
          </a:p>
        </p:txBody>
      </p:sp>
      <p:sp>
        <p:nvSpPr>
          <p:cNvPr id="4101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66800" y="2590800"/>
            <a:ext cx="7696200" cy="581025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3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续型随机变量及概率分布</a:t>
            </a:r>
          </a:p>
        </p:txBody>
      </p:sp>
      <p:sp>
        <p:nvSpPr>
          <p:cNvPr id="4102" name="AutoShape 6">
            <a:hlinkClick r:id="rId3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1066800" y="3276600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4 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向量及其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</a:p>
        </p:txBody>
      </p:sp>
      <p:sp>
        <p:nvSpPr>
          <p:cNvPr id="4103" name="AutoShape 7">
            <a:hlinkClick r:id="rId4" action="ppaction://hlinkpres?slideindex=7&amp;slidetitle=" highlightClick="1"/>
          </p:cNvPr>
          <p:cNvSpPr>
            <a:spLocks noChangeArrowheads="1"/>
          </p:cNvSpPr>
          <p:nvPr/>
        </p:nvSpPr>
        <p:spPr bwMode="auto">
          <a:xfrm>
            <a:off x="1066800" y="3886200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5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变量的独立性</a:t>
            </a:r>
          </a:p>
        </p:txBody>
      </p:sp>
      <p:sp>
        <p:nvSpPr>
          <p:cNvPr id="4104" name="AutoShape 8">
            <a:hlinkClick r:id="rId5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1066800" y="4495800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§2.6</a:t>
            </a:r>
            <a:r>
              <a:rPr kumimoji="1" lang="en-US" altLang="zh-CN" sz="2800" b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变量函数的分布</a:t>
            </a:r>
          </a:p>
        </p:txBody>
      </p:sp>
      <p:sp>
        <p:nvSpPr>
          <p:cNvPr id="410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" y="5105400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  本  要  求</a:t>
            </a:r>
          </a:p>
        </p:txBody>
      </p:sp>
      <p:sp>
        <p:nvSpPr>
          <p:cNvPr id="4106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" y="5715000"/>
            <a:ext cx="7696200" cy="533400"/>
          </a:xfrm>
          <a:prstGeom prst="actionButtonBlank">
            <a:avLst/>
          </a:prstGeom>
          <a:solidFill>
            <a:srgbClr val="00CC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重  点  与  难  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3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animBg="1" autoUpdateAnimBg="0"/>
      <p:bldP spid="4100" grpId="0" animBg="1" autoUpdateAnimBg="0"/>
      <p:bldP spid="4101" grpId="0" animBg="1" autoUpdateAnimBg="0"/>
      <p:bldP spid="4102" grpId="0" animBg="1" autoUpdateAnimBg="0"/>
      <p:bldP spid="4103" grpId="0" animBg="1" autoUpdateAnimBg="0"/>
      <p:bldP spid="4104" grpId="0" animBg="1" autoUpdateAnimBg="0"/>
      <p:bldP spid="4105" grpId="0" animBg="1" autoUpdateAnimBg="0"/>
      <p:bldP spid="410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1752600" y="381000"/>
            <a:ext cx="6019800" cy="701675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50000">
                <a:srgbClr val="FFFFFF"/>
              </a:gs>
              <a:gs pos="100000">
                <a:srgbClr val="000066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00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</a:rPr>
              <a:t>       </a:t>
            </a:r>
            <a:r>
              <a:rPr kumimoji="1" lang="zh-CN" altLang="en-US" sz="40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</a:rPr>
              <a:t>重    点    与    难    点</a:t>
            </a:r>
          </a:p>
        </p:txBody>
      </p:sp>
      <p:sp>
        <p:nvSpPr>
          <p:cNvPr id="371715" name="AutoShape 3" descr="25%"/>
          <p:cNvSpPr>
            <a:spLocks noChangeArrowheads="1"/>
          </p:cNvSpPr>
          <p:nvPr/>
        </p:nvSpPr>
        <p:spPr bwMode="auto">
          <a:xfrm>
            <a:off x="304800" y="1676400"/>
            <a:ext cx="4968875" cy="4921250"/>
          </a:xfrm>
          <a:prstGeom prst="wedgeRectCallout">
            <a:avLst>
              <a:gd name="adj1" fmla="val -1694"/>
              <a:gd name="adj2" fmla="val -60935"/>
            </a:avLst>
          </a:prstGeom>
          <a:pattFill prst="pct25">
            <a:fgClr>
              <a:srgbClr val="FFCC66"/>
            </a:fgClr>
            <a:bgClr>
              <a:srgbClr val="FFFFFF"/>
            </a:bgClr>
          </a:patt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随机变量的分布函数概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性质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概率分布（离散型随机变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分布律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续型随机变量的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率密度）的概念及性质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概率分布与分布函数的关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正态分布的有关计算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二维随机变量的边缘分布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与联合分布的关系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随机变量独立性及应用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简单随机变量函数的分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371716" name="AutoShape 4" descr="小纸屑"/>
          <p:cNvSpPr>
            <a:spLocks noChangeArrowheads="1"/>
          </p:cNvSpPr>
          <p:nvPr/>
        </p:nvSpPr>
        <p:spPr bwMode="auto">
          <a:xfrm>
            <a:off x="5410200" y="1676400"/>
            <a:ext cx="3492500" cy="4968875"/>
          </a:xfrm>
          <a:prstGeom prst="wedgeRoundRectCallout">
            <a:avLst>
              <a:gd name="adj1" fmla="val 2093"/>
              <a:gd name="adj2" fmla="val -61245"/>
              <a:gd name="adj3" fmla="val 16667"/>
            </a:avLst>
          </a:prstGeom>
          <a:pattFill prst="smConfetti">
            <a:fgClr>
              <a:srgbClr val="FF66CC"/>
            </a:fgClr>
            <a:bgClr>
              <a:srgbClr val="FFFFFF"/>
            </a:bgClr>
          </a:patt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66CC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变量的分布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、概率分布及其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系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维随机变量的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件分布及计算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随机变量函数的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布及两个独立随机变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量的函数的分布。</a:t>
            </a:r>
          </a:p>
        </p:txBody>
      </p:sp>
    </p:spTree>
    <p:extLst>
      <p:ext uri="{BB962C8B-B14F-4D97-AF65-F5344CB8AC3E}">
        <p14:creationId xmlns:p14="http://schemas.microsoft.com/office/powerpoint/2010/main" val="186782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4" grpId="0" animBg="1" autoUpdateAnimBg="0"/>
      <p:bldP spid="371715" grpId="0" animBg="1" autoUpdateAnimBg="0"/>
      <p:bldP spid="37171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ChangeArrowheads="1"/>
          </p:cNvSpPr>
          <p:nvPr/>
        </p:nvSpPr>
        <p:spPr bwMode="auto">
          <a:xfrm>
            <a:off x="990600" y="533400"/>
            <a:ext cx="7620000" cy="8763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§2.1</a:t>
            </a:r>
            <a:r>
              <a:rPr lang="en-US" altLang="zh-CN" sz="3600" b="1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3600" b="1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随机变量及其分布函数</a:t>
            </a:r>
            <a:r>
              <a:rPr lang="zh-CN" altLang="en-US" sz="440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762000" y="1447800"/>
          <a:ext cx="7848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文档" r:id="rId3" imgW="5476345" imgH="978155" progId="Word.Document.8">
                  <p:embed/>
                </p:oleObj>
              </mc:Choice>
              <mc:Fallback>
                <p:oleObj name="文档" r:id="rId3" imgW="5476345" imgH="978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848600" cy="1536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838200" y="3048000"/>
          <a:ext cx="769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文档" r:id="rId5" imgW="5573892" imgH="411135" progId="Word.Document.8">
                  <p:embed/>
                </p:oleObj>
              </mc:Choice>
              <mc:Fallback>
                <p:oleObj name="文档" r:id="rId5" imgW="5573892" imgH="411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7696200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228600" y="4419600"/>
          <a:ext cx="78882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Document" r:id="rId8" imgW="5445708" imgH="657305" progId="Word.Document.8">
                  <p:embed/>
                </p:oleObj>
              </mc:Choice>
              <mc:Fallback>
                <p:oleObj name="Document" r:id="rId8" imgW="5445708" imgH="6573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78882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2209800" y="4800600"/>
          <a:ext cx="2863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文档" r:id="rId10" imgW="1866780" imgH="257175" progId="Word.Document.8">
                  <p:embed/>
                </p:oleObj>
              </mc:Choice>
              <mc:Fallback>
                <p:oleObj name="文档" r:id="rId10" imgW="186678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28638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228600" y="3657600"/>
          <a:ext cx="789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Document" r:id="rId13" imgW="5445708" imgH="328473" progId="Word.Document.8">
                  <p:embed/>
                </p:oleObj>
              </mc:Choice>
              <mc:Fallback>
                <p:oleObj name="Document" r:id="rId13" imgW="5445708" imgH="328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789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2327275" y="4038600"/>
          <a:ext cx="2473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文档" r:id="rId15" imgW="1600290" imgH="257175" progId="Word.Document.8">
                  <p:embed/>
                </p:oleObj>
              </mc:Choice>
              <mc:Fallback>
                <p:oleObj name="文档" r:id="rId15" imgW="160029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038600"/>
                        <a:ext cx="2473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28600" y="5257800"/>
          <a:ext cx="789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文档" r:id="rId17" imgW="5419710" imgH="285750" progId="Word.Document.8">
                  <p:embed/>
                </p:oleObj>
              </mc:Choice>
              <mc:Fallback>
                <p:oleObj name="文档" r:id="rId17" imgW="541971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789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2286000" y="5562600"/>
          <a:ext cx="2292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文档" r:id="rId19" imgW="1476360" imgH="314325" progId="Word.Document.8">
                  <p:embed/>
                </p:oleObj>
              </mc:Choice>
              <mc:Fallback>
                <p:oleObj name="文档" r:id="rId19" imgW="147636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2292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228600" y="6019800"/>
          <a:ext cx="789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文档" r:id="rId21" imgW="5457987" imgH="325812" progId="Word.Document.8">
                  <p:embed/>
                </p:oleObj>
              </mc:Choice>
              <mc:Fallback>
                <p:oleObj name="文档" r:id="rId21" imgW="5457987" imgH="3258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19800"/>
                        <a:ext cx="789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343150" y="6400800"/>
          <a:ext cx="2457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文档" r:id="rId23" imgW="1619190" imgH="323760" progId="Word.Document.8">
                  <p:embed/>
                </p:oleObj>
              </mc:Choice>
              <mc:Fallback>
                <p:oleObj name="文档" r:id="rId23" imgW="1619190" imgH="323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6400800"/>
                        <a:ext cx="2457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9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990600" y="762000"/>
          <a:ext cx="7315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文档" r:id="rId3" imgW="5476345" imgH="496458" progId="Word.Document.8">
                  <p:embed/>
                </p:oleObj>
              </mc:Choice>
              <mc:Fallback>
                <p:oleObj name="文档" r:id="rId3" imgW="5476345" imgH="496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7315200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838200" y="1676400"/>
          <a:ext cx="784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文档" r:id="rId5" imgW="5457987" imgH="651983" progId="Word.Document.8">
                  <p:embed/>
                </p:oleObj>
              </mc:Choice>
              <mc:Fallback>
                <p:oleObj name="文档" r:id="rId5" imgW="5457987" imgH="6519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84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2667000" y="2438400"/>
          <a:ext cx="2638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文档" r:id="rId7" imgW="1714500" imgH="257175" progId="Word.Document.8">
                  <p:embed/>
                </p:oleObj>
              </mc:Choice>
              <mc:Fallback>
                <p:oleObj name="文档" r:id="rId7" imgW="1714500" imgH="257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26384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762000" y="2971800"/>
          <a:ext cx="789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文档" r:id="rId9" imgW="5457987" imgH="325812" progId="Word.Document.8">
                  <p:embed/>
                </p:oleObj>
              </mc:Choice>
              <mc:Fallback>
                <p:oleObj name="文档" r:id="rId9" imgW="5457987" imgH="3258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89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2590800" y="3505200"/>
          <a:ext cx="3778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文档" r:id="rId11" imgW="2466990" imgH="247740" progId="Word.Document.8">
                  <p:embed/>
                </p:oleObj>
              </mc:Choice>
              <mc:Fallback>
                <p:oleObj name="文档" r:id="rId11" imgW="2466990" imgH="2477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3778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685800" y="3962400"/>
          <a:ext cx="789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文档" r:id="rId13" imgW="5457987" imgH="325812" progId="Word.Document.8">
                  <p:embed/>
                </p:oleObj>
              </mc:Choice>
              <mc:Fallback>
                <p:oleObj name="文档" r:id="rId13" imgW="5457987" imgH="3258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789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2203450" y="4497388"/>
          <a:ext cx="2968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文档" r:id="rId15" imgW="1943190" imgH="323760" progId="Word.Document.8">
                  <p:embed/>
                </p:oleObj>
              </mc:Choice>
              <mc:Fallback>
                <p:oleObj name="文档" r:id="rId15" imgW="1943190" imgH="323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497388"/>
                        <a:ext cx="2968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-539750" y="4872038"/>
          <a:ext cx="6565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文档" r:id="rId17" imgW="4633457" imgH="326267" progId="Word.Document.8">
                  <p:embed/>
                </p:oleObj>
              </mc:Choice>
              <mc:Fallback>
                <p:oleObj name="文档" r:id="rId17" imgW="4633457" imgH="326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9750" y="4872038"/>
                        <a:ext cx="65659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6172200" y="4876800"/>
          <a:ext cx="1963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文档" r:id="rId19" imgW="1436158" imgH="390439" progId="Word.Document.8">
                  <p:embed/>
                </p:oleObj>
              </mc:Choice>
              <mc:Fallback>
                <p:oleObj name="文档" r:id="rId19" imgW="1436158" imgH="390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6800"/>
                        <a:ext cx="19637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765175" y="5411788"/>
          <a:ext cx="4197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文档" r:id="rId21" imgW="3073648" imgH="390439" progId="Word.Document.8">
                  <p:embed/>
                </p:oleObj>
              </mc:Choice>
              <mc:Fallback>
                <p:oleObj name="文档" r:id="rId21" imgW="3073648" imgH="390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411788"/>
                        <a:ext cx="4197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081588" y="5410200"/>
          <a:ext cx="40624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文档" r:id="rId23" imgW="2952813" imgH="356911" progId="Word.Document.8">
                  <p:embed/>
                </p:oleObj>
              </mc:Choice>
              <mc:Fallback>
                <p:oleObj name="文档" r:id="rId23" imgW="2952813" imgH="3569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5410200"/>
                        <a:ext cx="40624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765175" y="5951538"/>
          <a:ext cx="80946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文档" r:id="rId25" imgW="5950646" imgH="509409" progId="Word.Document.8">
                  <p:embed/>
                </p:oleObj>
              </mc:Choice>
              <mc:Fallback>
                <p:oleObj name="文档" r:id="rId25" imgW="5950646" imgH="5094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951538"/>
                        <a:ext cx="80946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2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6" name="Object 2"/>
          <p:cNvGraphicFramePr>
            <a:graphicFrameLocks noChangeAspect="1"/>
          </p:cNvGraphicFramePr>
          <p:nvPr/>
        </p:nvGraphicFramePr>
        <p:xfrm>
          <a:off x="685800" y="533400"/>
          <a:ext cx="7991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文档" r:id="rId3" imgW="5476950" imgH="295185" progId="Word.Document.8">
                  <p:embed/>
                </p:oleObj>
              </mc:Choice>
              <mc:Fallback>
                <p:oleObj name="文档" r:id="rId3" imgW="547695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9914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914400" y="1066800"/>
          <a:ext cx="77200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文档" r:id="rId5" imgW="5505570" imgH="323760" progId="Word.Document.8">
                  <p:embed/>
                </p:oleObj>
              </mc:Choice>
              <mc:Fallback>
                <p:oleObj name="文档" r:id="rId5" imgW="5505570" imgH="323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7200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646613" y="1063625"/>
          <a:ext cx="3252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文档" r:id="rId7" imgW="2333610" imgH="314325" progId="Word.Document.8">
                  <p:embed/>
                </p:oleObj>
              </mc:Choice>
              <mc:Fallback>
                <p:oleObj name="文档" r:id="rId7" imgW="2333610" imgH="314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1063625"/>
                        <a:ext cx="32527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1143000" y="1600200"/>
          <a:ext cx="7000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文档" r:id="rId9" imgW="5082052" imgH="524551" progId="Word.Document.8">
                  <p:embed/>
                </p:oleObj>
              </mc:Choice>
              <mc:Fallback>
                <p:oleObj name="文档" r:id="rId9" imgW="5082052" imgH="5245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7000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685800" y="2895600"/>
          <a:ext cx="770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文档" r:id="rId11" imgW="5419710" imgH="447765" progId="Word.Document.8">
                  <p:embed/>
                </p:oleObj>
              </mc:Choice>
              <mc:Fallback>
                <p:oleObj name="文档" r:id="rId11" imgW="5419710" imgH="4477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70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838200" y="3429000"/>
          <a:ext cx="3657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文档" r:id="rId13" imgW="2600370" imgH="304890" progId="Word.Document.8">
                  <p:embed/>
                </p:oleObj>
              </mc:Choice>
              <mc:Fallback>
                <p:oleObj name="文档" r:id="rId13" imgW="2600370" imgH="30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3657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2" name="Object 8"/>
          <p:cNvGraphicFramePr>
            <a:graphicFrameLocks noChangeAspect="1"/>
          </p:cNvGraphicFramePr>
          <p:nvPr/>
        </p:nvGraphicFramePr>
        <p:xfrm>
          <a:off x="4343400" y="3505200"/>
          <a:ext cx="3282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文档" r:id="rId15" imgW="2324160" imgH="400050" progId="Word.Document.8">
                  <p:embed/>
                </p:oleObj>
              </mc:Choice>
              <mc:Fallback>
                <p:oleObj name="文档" r:id="rId15" imgW="232416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3282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1063625" y="4122738"/>
          <a:ext cx="539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文档" r:id="rId17" imgW="3945137" imgH="399452" progId="Word.Document.8">
                  <p:embed/>
                </p:oleObj>
              </mc:Choice>
              <mc:Fallback>
                <p:oleObj name="文档" r:id="rId17" imgW="3945137" imgH="3994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122738"/>
                        <a:ext cx="539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2667000" y="1981200"/>
          <a:ext cx="278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文档" r:id="rId19" imgW="1609740" imgH="628650" progId="Word.Document.8">
                  <p:embed/>
                </p:oleObj>
              </mc:Choice>
              <mc:Fallback>
                <p:oleObj name="文档" r:id="rId19" imgW="1609740" imgH="628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278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2286000" y="4495800"/>
          <a:ext cx="34480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文档" r:id="rId21" imgW="2476440" imgH="723810" progId="Word.Document.8">
                  <p:embed/>
                </p:oleObj>
              </mc:Choice>
              <mc:Fallback>
                <p:oleObj name="文档" r:id="rId21" imgW="2476440" imgH="723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4480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457200" y="5486400"/>
          <a:ext cx="8034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Document" r:id="rId24" imgW="5495985" imgH="351473" progId="Word.Document.8">
                  <p:embed/>
                </p:oleObj>
              </mc:Choice>
              <mc:Fallback>
                <p:oleObj name="Document" r:id="rId24" imgW="5495985" imgH="351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80343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838200" y="6019800"/>
          <a:ext cx="810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文档" r:id="rId26" imgW="5419710" imgH="295185" progId="Word.Document.8">
                  <p:embed/>
                </p:oleObj>
              </mc:Choice>
              <mc:Fallback>
                <p:oleObj name="文档" r:id="rId26" imgW="541971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19800"/>
                        <a:ext cx="810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07739"/>
              </p:ext>
            </p:extLst>
          </p:nvPr>
        </p:nvGraphicFramePr>
        <p:xfrm>
          <a:off x="835025" y="614363"/>
          <a:ext cx="7615238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Document" r:id="rId4" imgW="5475502" imgH="1526947" progId="Word.Document.8">
                  <p:embed/>
                </p:oleObj>
              </mc:Choice>
              <mc:Fallback>
                <p:oleObj name="Document" r:id="rId4" imgW="5475502" imgH="15269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614363"/>
                        <a:ext cx="7615238" cy="211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62000" y="2665413"/>
          <a:ext cx="8077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文档" r:id="rId6" imgW="5497558" imgH="298302" progId="Word.Document.8">
                  <p:embed/>
                </p:oleObj>
              </mc:Choice>
              <mc:Fallback>
                <p:oleObj name="文档" r:id="rId6" imgW="5497558" imgH="2983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5413"/>
                        <a:ext cx="8077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9290"/>
              </p:ext>
            </p:extLst>
          </p:nvPr>
        </p:nvGraphicFramePr>
        <p:xfrm>
          <a:off x="914400" y="3200400"/>
          <a:ext cx="73993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Document" r:id="rId9" imgW="5484499" imgH="505743" progId="Word.Document.8">
                  <p:embed/>
                </p:oleObj>
              </mc:Choice>
              <mc:Fallback>
                <p:oleObj name="Document" r:id="rId9" imgW="5484499" imgH="50574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73993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72000" y="3211513"/>
          <a:ext cx="3352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公式" r:id="rId11" imgW="2132674" imgH="266584" progId="Equation.3">
                  <p:embed/>
                </p:oleObj>
              </mc:Choice>
              <mc:Fallback>
                <p:oleObj name="公式" r:id="rId11" imgW="2132674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1513"/>
                        <a:ext cx="3352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62000" y="3810000"/>
          <a:ext cx="8001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文档" r:id="rId13" imgW="5497558" imgH="745934" progId="Word.Document.8">
                  <p:embed/>
                </p:oleObj>
              </mc:Choice>
              <mc:Fallback>
                <p:oleObj name="文档" r:id="rId13" imgW="5497558" imgH="74593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8001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62000" y="4957763"/>
          <a:ext cx="8077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文档" r:id="rId15" imgW="5497558" imgH="298302" progId="Word.Document.8">
                  <p:embed/>
                </p:oleObj>
              </mc:Choice>
              <mc:Fallback>
                <p:oleObj name="文档" r:id="rId15" imgW="5497558" imgH="29830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7763"/>
                        <a:ext cx="8077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25%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49502"/>
              </p:ext>
            </p:extLst>
          </p:nvPr>
        </p:nvGraphicFramePr>
        <p:xfrm>
          <a:off x="304800" y="5562600"/>
          <a:ext cx="77501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Document" r:id="rId18" imgW="5603513" imgH="1431669" progId="Word.Document.8">
                  <p:embed/>
                </p:oleObj>
              </mc:Choice>
              <mc:Fallback>
                <p:oleObj name="Document" r:id="rId18" imgW="5603513" imgH="1431669" progId="Word.Document.8">
                  <p:embed/>
                  <p:pic>
                    <p:nvPicPr>
                      <p:cNvPr id="0" name="Object 5" descr="2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77501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685800" y="304800"/>
          <a:ext cx="7689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文档" r:id="rId4" imgW="4222669" imgH="475881" progId="Word.Document.8">
                  <p:embed/>
                </p:oleObj>
              </mc:Choice>
              <mc:Fallback>
                <p:oleObj name="文档" r:id="rId4" imgW="4222669" imgH="4758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7689850" cy="854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chemeClr val="bg1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 descr="羊皮纸"/>
          <p:cNvGraphicFramePr>
            <a:graphicFrameLocks noChangeAspect="1"/>
          </p:cNvGraphicFramePr>
          <p:nvPr/>
        </p:nvGraphicFramePr>
        <p:xfrm>
          <a:off x="609600" y="1752600"/>
          <a:ext cx="83550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文档" r:id="rId6" imgW="5438880" imgH="1133565" progId="Word.Document.8">
                  <p:embed/>
                </p:oleObj>
              </mc:Choice>
              <mc:Fallback>
                <p:oleObj name="文档" r:id="rId6" imgW="5438880" imgH="11335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8355013" cy="1778000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 descr="10%"/>
          <p:cNvGraphicFramePr>
            <a:graphicFrameLocks noChangeAspect="1"/>
          </p:cNvGraphicFramePr>
          <p:nvPr/>
        </p:nvGraphicFramePr>
        <p:xfrm>
          <a:off x="658813" y="3657600"/>
          <a:ext cx="8320087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文档" r:id="rId9" imgW="5342082" imgH="1904828" progId="Word.Document.8">
                  <p:embed/>
                </p:oleObj>
              </mc:Choice>
              <mc:Fallback>
                <p:oleObj name="文档" r:id="rId9" imgW="5342082" imgH="19048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657600"/>
                        <a:ext cx="8320087" cy="2968625"/>
                      </a:xfrm>
                      <a:prstGeom prst="rect">
                        <a:avLst/>
                      </a:prstGeom>
                      <a:pattFill prst="pct1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Text Box 5" descr="10%"/>
          <p:cNvSpPr txBox="1">
            <a:spLocks noChangeArrowheads="1"/>
          </p:cNvSpPr>
          <p:nvPr/>
        </p:nvSpPr>
        <p:spPr bwMode="auto">
          <a:xfrm>
            <a:off x="4572000" y="533400"/>
            <a:ext cx="4267200" cy="523220"/>
          </a:xfrm>
          <a:prstGeom prst="rect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kumimoji="1" lang="en-US" altLang="zh-CN" sz="2800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1828800" y="3657600"/>
          <a:ext cx="33575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文档" r:id="rId11" imgW="2057400" imgH="352335" progId="Word.Document.8">
                  <p:embed/>
                </p:oleObj>
              </mc:Choice>
              <mc:Fallback>
                <p:oleObj name="文档" r:id="rId11" imgW="205740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3575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1905000" y="4191000"/>
          <a:ext cx="58610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文档" r:id="rId13" imgW="3800520" imgH="352335" progId="Word.Document.8">
                  <p:embed/>
                </p:oleObj>
              </mc:Choice>
              <mc:Fallback>
                <p:oleObj name="文档" r:id="rId13" imgW="3800520" imgH="352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58610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38200" y="4648200"/>
          <a:ext cx="8108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文档" r:id="rId15" imgW="4952880" imgH="371475" progId="Word.Document.8">
                  <p:embed/>
                </p:oleObj>
              </mc:Choice>
              <mc:Fallback>
                <p:oleObj name="文档" r:id="rId15" imgW="4952880" imgH="371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81089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1752600" y="5257800"/>
          <a:ext cx="53816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7" imgW="2143260" imgH="190590" progId="Equation.DSMT4">
                  <p:embed/>
                </p:oleObj>
              </mc:Choice>
              <mc:Fallback>
                <p:oleObj name="Equation" r:id="rId17" imgW="2143260" imgH="1905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53816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754188" y="5951538"/>
          <a:ext cx="4497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文档" r:id="rId19" imgW="2743200" imgH="276315" progId="Word.Document.8">
                  <p:embed/>
                </p:oleObj>
              </mc:Choice>
              <mc:Fallback>
                <p:oleObj name="文档" r:id="rId19" imgW="2743200" imgH="27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951538"/>
                        <a:ext cx="44973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2" name="Object 2" descr="之字形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12933"/>
              </p:ext>
            </p:extLst>
          </p:nvPr>
        </p:nvGraphicFramePr>
        <p:xfrm>
          <a:off x="630238" y="536575"/>
          <a:ext cx="808831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Document" r:id="rId3" imgW="4987871" imgH="1010406" progId="Word.Document.8">
                  <p:embed/>
                </p:oleObj>
              </mc:Choice>
              <mc:Fallback>
                <p:oleObj name="Document" r:id="rId3" imgW="4987871" imgH="10104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36575"/>
                        <a:ext cx="8088312" cy="1624013"/>
                      </a:xfrm>
                      <a:prstGeom prst="rect">
                        <a:avLst/>
                      </a:prstGeom>
                      <a:pattFill prst="zigZag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228600" y="1295400"/>
          <a:ext cx="914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Document" r:id="rId6" imgW="5448330" imgH="409485" progId="Word.Document.8">
                  <p:embed/>
                </p:oleObj>
              </mc:Choice>
              <mc:Fallback>
                <p:oleObj name="Document" r:id="rId6" imgW="5448330" imgH="409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9144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 descr="20%"/>
          <p:cNvGraphicFramePr>
            <a:graphicFrameLocks noChangeAspect="1"/>
          </p:cNvGraphicFramePr>
          <p:nvPr/>
        </p:nvGraphicFramePr>
        <p:xfrm>
          <a:off x="533400" y="2286000"/>
          <a:ext cx="8199438" cy="421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文档" r:id="rId8" imgW="5172120" imgH="2648040" progId="Word.Document.8">
                  <p:embed/>
                </p:oleObj>
              </mc:Choice>
              <mc:Fallback>
                <p:oleObj name="文档" r:id="rId8" imgW="5172120" imgH="2648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199438" cy="4211638"/>
                      </a:xfrm>
                      <a:prstGeom prst="rect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869950" y="2743200"/>
          <a:ext cx="8274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文档" r:id="rId10" imgW="5438880" imgH="362040" progId="Word.Document.8">
                  <p:embed/>
                </p:oleObj>
              </mc:Choice>
              <mc:Fallback>
                <p:oleObj name="文档" r:id="rId10" imgW="543888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743200"/>
                        <a:ext cx="8274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727075" y="3200400"/>
          <a:ext cx="841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文档" r:id="rId12" imgW="5448330" imgH="362040" progId="Word.Document.8">
                  <p:embed/>
                </p:oleObj>
              </mc:Choice>
              <mc:Fallback>
                <p:oleObj name="文档" r:id="rId12" imgW="5448330" imgH="362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200400"/>
                        <a:ext cx="8416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465138" y="3732213"/>
          <a:ext cx="2247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文档" r:id="rId14" imgW="1504980" imgH="285750" progId="Word.Document.8">
                  <p:embed/>
                </p:oleObj>
              </mc:Choice>
              <mc:Fallback>
                <p:oleObj name="文档" r:id="rId14" imgW="150498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732213"/>
                        <a:ext cx="2247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2743200" y="3733800"/>
          <a:ext cx="4360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文档" r:id="rId16" imgW="2924100" imgH="295185" progId="Word.Document.8">
                  <p:embed/>
                </p:oleObj>
              </mc:Choice>
              <mc:Fallback>
                <p:oleObj name="文档" r:id="rId16" imgW="2924100" imgH="295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4360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839788" y="4343400"/>
          <a:ext cx="7389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文档" r:id="rId18" imgW="5029290" imgH="390615" progId="Word.Document.8">
                  <p:embed/>
                </p:oleObj>
              </mc:Choice>
              <mc:Fallback>
                <p:oleObj name="文档" r:id="rId18" imgW="5029290" imgH="3906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43400"/>
                        <a:ext cx="73898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219200" y="4800600"/>
          <a:ext cx="6911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20" imgW="3171960" imgH="162015" progId="Equation.DSMT4">
                  <p:embed/>
                </p:oleObj>
              </mc:Choice>
              <mc:Fallback>
                <p:oleObj name="Equation" r:id="rId20" imgW="3171960" imgH="1620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911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868363" y="5334000"/>
          <a:ext cx="82756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文档" r:id="rId22" imgW="5476345" imgH="402134" progId="Word.Document.8">
                  <p:embed/>
                </p:oleObj>
              </mc:Choice>
              <mc:Fallback>
                <p:oleObj name="文档" r:id="rId22" imgW="5476345" imgH="4021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334000"/>
                        <a:ext cx="82756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1676400" y="5791200"/>
          <a:ext cx="5605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文档" r:id="rId24" imgW="3676590" imgH="438060" progId="Word.Document.8">
                  <p:embed/>
                </p:oleObj>
              </mc:Choice>
              <mc:Fallback>
                <p:oleObj name="文档" r:id="rId24" imgW="3676590" imgH="438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56054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87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06" name="Object 2" descr="之字形"/>
          <p:cNvGraphicFramePr>
            <a:graphicFrameLocks noChangeAspect="1"/>
          </p:cNvGraphicFramePr>
          <p:nvPr/>
        </p:nvGraphicFramePr>
        <p:xfrm>
          <a:off x="609600" y="533400"/>
          <a:ext cx="80803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文档" r:id="rId3" imgW="4952880" imgH="380910" progId="Word.Document.8">
                  <p:embed/>
                </p:oleObj>
              </mc:Choice>
              <mc:Fallback>
                <p:oleObj name="文档" r:id="rId3" imgW="4952880" imgH="3809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8080375" cy="674688"/>
                      </a:xfrm>
                      <a:prstGeom prst="rect">
                        <a:avLst/>
                      </a:prstGeom>
                      <a:pattFill prst="zigZag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 descr="20%"/>
          <p:cNvGraphicFramePr>
            <a:graphicFrameLocks noChangeAspect="1"/>
          </p:cNvGraphicFramePr>
          <p:nvPr/>
        </p:nvGraphicFramePr>
        <p:xfrm>
          <a:off x="614363" y="1528763"/>
          <a:ext cx="8169275" cy="470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文档" r:id="rId5" imgW="5162670" imgH="2962365" progId="Word.Document.8">
                  <p:embed/>
                </p:oleObj>
              </mc:Choice>
              <mc:Fallback>
                <p:oleObj name="文档" r:id="rId5" imgW="5162670" imgH="29623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528763"/>
                        <a:ext cx="8169275" cy="4706937"/>
                      </a:xfrm>
                      <a:prstGeom prst="rect">
                        <a:avLst/>
                      </a:prstGeom>
                      <a:pattFill prst="pct20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514600" y="3505200"/>
          <a:ext cx="1019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文档" r:id="rId7" imgW="647730" imgH="438060" progId="Word.Document.8">
                  <p:embed/>
                </p:oleObj>
              </mc:Choice>
              <mc:Fallback>
                <p:oleObj name="文档" r:id="rId7" imgW="647730" imgH="438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019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07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33</TotalTime>
  <Words>187</Words>
  <Application>Microsoft Office PowerPoint</Application>
  <PresentationFormat>全屏显示(4:3)</PresentationFormat>
  <Paragraphs>31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默认设计模板</vt:lpstr>
      <vt:lpstr>文档</vt:lpstr>
      <vt:lpstr>Document</vt:lpstr>
      <vt:lpstr>公式</vt:lpstr>
      <vt:lpstr>Equation</vt:lpstr>
      <vt:lpstr>Microsoft Word 97 - 2003 Document</vt:lpstr>
      <vt:lpstr>第二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62</cp:revision>
  <cp:lastPrinted>1601-01-01T00:00:00Z</cp:lastPrinted>
  <dcterms:created xsi:type="dcterms:W3CDTF">1601-01-01T00:00:00Z</dcterms:created>
  <dcterms:modified xsi:type="dcterms:W3CDTF">2018-10-08T12:2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